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3154" w:rsidRPr="00B11415" w:rsidRDefault="00346335" w:rsidP="00CA3154">
      <w:pPr>
        <w:rPr>
          <w:lang w:val="hr-HR"/>
        </w:rPr>
      </w:pPr>
      <w:r w:rsidRPr="00B11415">
        <w:rPr>
          <w:lang w:val="hr-HR"/>
        </w:rPr>
        <w:t xml:space="preserve">                    </w:t>
      </w:r>
      <w:r w:rsidR="00CA3154" w:rsidRPr="00B11415">
        <w:rPr>
          <w:lang w:val="hr-HR"/>
        </w:rPr>
        <w:t>1.</w:t>
      </w:r>
      <w:r w:rsidR="008E41A8" w:rsidRPr="00B11415">
        <w:rPr>
          <w:lang w:val="hr-HR"/>
        </w:rPr>
        <w:t xml:space="preserve"> </w:t>
      </w:r>
      <w:r w:rsidR="00CF75BB" w:rsidRPr="00B11415">
        <w:rPr>
          <w:lang w:val="hr-HR"/>
        </w:rPr>
        <w:t xml:space="preserve"> </w:t>
      </w:r>
      <w:r w:rsidR="00A23DB3" w:rsidRPr="00B11415">
        <w:rPr>
          <w:lang w:val="hr-HR"/>
        </w:rPr>
        <w:t xml:space="preserve">  </w:t>
      </w:r>
      <w:r w:rsidR="00CF75BB" w:rsidRPr="00B11415">
        <w:rPr>
          <w:lang w:val="hr-HR"/>
        </w:rPr>
        <w:t xml:space="preserve"> E</w:t>
      </w:r>
      <w:r w:rsidR="00747B44" w:rsidRPr="00B11415">
        <w:rPr>
          <w:lang w:val="hr-HR"/>
        </w:rPr>
        <w:t>) ništa od navedenog</w:t>
      </w:r>
      <w:r w:rsidR="00C6170C" w:rsidRPr="00B11415">
        <w:rPr>
          <w:lang w:val="hr-HR"/>
        </w:rPr>
        <w:t>.</w:t>
      </w:r>
      <w:r w:rsidR="00A04CAF" w:rsidRPr="00B11415">
        <w:rPr>
          <w:lang w:val="hr-HR"/>
        </w:rPr>
        <w:t xml:space="preserve">                    </w:t>
      </w:r>
    </w:p>
    <w:p w:rsidR="00CF75BB" w:rsidRPr="00B11415" w:rsidRDefault="00A04CAF" w:rsidP="00CA3154">
      <w:pPr>
        <w:rPr>
          <w:lang w:val="hr-HR"/>
        </w:rPr>
      </w:pPr>
      <w:r w:rsidRPr="00B11415">
        <w:rPr>
          <w:lang w:val="hr-HR"/>
        </w:rPr>
        <w:t xml:space="preserve"> </w:t>
      </w:r>
      <w:r w:rsidR="00346335" w:rsidRPr="00B11415">
        <w:rPr>
          <w:lang w:val="hr-HR"/>
        </w:rPr>
        <w:t xml:space="preserve">                   </w:t>
      </w:r>
      <w:r w:rsidRPr="00B11415">
        <w:rPr>
          <w:lang w:val="hr-HR"/>
        </w:rPr>
        <w:t xml:space="preserve">2. </w:t>
      </w:r>
      <w:r w:rsidR="008E41A8" w:rsidRPr="00B11415">
        <w:rPr>
          <w:lang w:val="hr-HR"/>
        </w:rPr>
        <w:t xml:space="preserve"> </w:t>
      </w:r>
      <w:r w:rsidR="00CF75BB" w:rsidRPr="00B11415">
        <w:rPr>
          <w:lang w:val="hr-HR"/>
        </w:rPr>
        <w:t xml:space="preserve"> </w:t>
      </w:r>
      <w:r w:rsidR="00A23DB3" w:rsidRPr="00B11415">
        <w:rPr>
          <w:lang w:val="hr-HR"/>
        </w:rPr>
        <w:t xml:space="preserve">  </w:t>
      </w:r>
      <w:r w:rsidR="00CF75BB" w:rsidRPr="00B11415">
        <w:rPr>
          <w:lang w:val="hr-HR"/>
        </w:rPr>
        <w:t>E) ništa od navedenog</w:t>
      </w:r>
    </w:p>
    <w:p w:rsidR="00CA3154" w:rsidRPr="00B11415" w:rsidRDefault="00346335" w:rsidP="00CA3154">
      <w:pPr>
        <w:rPr>
          <w:lang w:val="hr-HR"/>
        </w:rPr>
      </w:pPr>
      <w:r w:rsidRPr="00B11415">
        <w:rPr>
          <w:lang w:val="hr-HR"/>
        </w:rPr>
        <w:t xml:space="preserve">                    </w:t>
      </w:r>
      <w:r w:rsidR="00CA3154" w:rsidRPr="00B11415">
        <w:rPr>
          <w:lang w:val="hr-HR"/>
        </w:rPr>
        <w:t>3.</w:t>
      </w:r>
      <w:r w:rsidR="00C6170C" w:rsidRPr="00B11415">
        <w:rPr>
          <w:lang w:val="hr-HR"/>
        </w:rPr>
        <w:t xml:space="preserve">   </w:t>
      </w:r>
      <w:r w:rsidR="00A23DB3" w:rsidRPr="00B11415">
        <w:rPr>
          <w:lang w:val="hr-HR"/>
        </w:rPr>
        <w:t xml:space="preserve">  </w:t>
      </w:r>
      <w:r w:rsidR="00C6170C" w:rsidRPr="00B11415">
        <w:rPr>
          <w:lang w:val="hr-HR"/>
        </w:rPr>
        <w:t xml:space="preserve">C) tupokutan </w:t>
      </w:r>
      <w:r w:rsidR="00A04CAF" w:rsidRPr="00B11415">
        <w:rPr>
          <w:lang w:val="hr-HR"/>
        </w:rPr>
        <w:t xml:space="preserve">    </w:t>
      </w:r>
    </w:p>
    <w:p w:rsidR="008E41A8" w:rsidRPr="00B11415" w:rsidRDefault="00A04CAF" w:rsidP="00CA3154">
      <w:pPr>
        <w:rPr>
          <w:lang w:val="hr-HR"/>
        </w:rPr>
      </w:pPr>
      <w:r w:rsidRPr="00B11415">
        <w:rPr>
          <w:lang w:val="hr-HR"/>
        </w:rPr>
        <w:t xml:space="preserve"> </w:t>
      </w:r>
      <w:r w:rsidR="00346335" w:rsidRPr="00B11415">
        <w:rPr>
          <w:lang w:val="hr-HR"/>
        </w:rPr>
        <w:t xml:space="preserve">                   </w:t>
      </w:r>
      <w:r w:rsidRPr="00B11415">
        <w:rPr>
          <w:lang w:val="hr-HR"/>
        </w:rPr>
        <w:t>4.</w:t>
      </w:r>
      <w:r w:rsidR="008E41A8" w:rsidRPr="00B11415">
        <w:rPr>
          <w:lang w:val="hr-HR"/>
        </w:rPr>
        <w:t xml:space="preserve"> </w:t>
      </w:r>
      <w:r w:rsidR="00C6170C" w:rsidRPr="00B11415">
        <w:rPr>
          <w:lang w:val="hr-HR"/>
        </w:rPr>
        <w:t xml:space="preserve">   </w:t>
      </w:r>
      <w:r w:rsidR="00A23DB3" w:rsidRPr="00B11415">
        <w:rPr>
          <w:lang w:val="hr-HR"/>
        </w:rPr>
        <w:t xml:space="preserve"> </w:t>
      </w:r>
      <w:r w:rsidR="00C6170C" w:rsidRPr="00B11415">
        <w:rPr>
          <w:lang w:val="hr-HR"/>
        </w:rPr>
        <w:t xml:space="preserve">B) </w:t>
      </w:r>
      <w:r w:rsidR="00FE7961" w:rsidRPr="00B11415">
        <w:rPr>
          <w:lang w:val="hr-HR"/>
        </w:rPr>
        <w:t>četiri puta</w:t>
      </w:r>
    </w:p>
    <w:p w:rsidR="00E5140B" w:rsidRPr="00B11415" w:rsidRDefault="00346335" w:rsidP="00CA3154">
      <w:pPr>
        <w:rPr>
          <w:lang w:val="hr-HR"/>
        </w:rPr>
      </w:pPr>
      <w:r w:rsidRPr="00B11415">
        <w:rPr>
          <w:lang w:val="hr-HR"/>
        </w:rPr>
        <w:t xml:space="preserve">                     </w:t>
      </w:r>
      <w:r w:rsidR="00CA3154" w:rsidRPr="00B11415">
        <w:rPr>
          <w:lang w:val="hr-HR"/>
        </w:rPr>
        <w:t>5.</w:t>
      </w:r>
      <w:r w:rsidR="008E41A8" w:rsidRPr="00B11415">
        <w:rPr>
          <w:lang w:val="hr-HR"/>
        </w:rPr>
        <w:t xml:space="preserve"> </w:t>
      </w:r>
      <w:r w:rsidR="00991698" w:rsidRPr="00B11415">
        <w:rPr>
          <w:lang w:val="hr-HR"/>
        </w:rPr>
        <w:t xml:space="preserve">  </w:t>
      </w:r>
      <w:r w:rsidR="00FE7961" w:rsidRPr="00B11415">
        <w:rPr>
          <w:lang w:val="hr-HR"/>
        </w:rPr>
        <w:t xml:space="preserve"> B)</w:t>
      </w:r>
      <w:r w:rsidR="00991698" w:rsidRPr="00B11415">
        <w:rPr>
          <w:lang w:val="hr-HR"/>
        </w:rPr>
        <w:t xml:space="preserve"> 200 dag</w:t>
      </w:r>
      <w:r w:rsidR="00A04CAF" w:rsidRPr="00B11415">
        <w:rPr>
          <w:lang w:val="hr-HR"/>
        </w:rPr>
        <w:t xml:space="preserve"> </w:t>
      </w:r>
      <w:r w:rsidR="00CA3154" w:rsidRPr="00B11415">
        <w:rPr>
          <w:lang w:val="hr-HR"/>
        </w:rPr>
        <w:t xml:space="preserve">     </w:t>
      </w:r>
      <w:r w:rsidR="00A04CAF" w:rsidRPr="00B11415">
        <w:rPr>
          <w:lang w:val="hr-HR"/>
        </w:rPr>
        <w:t xml:space="preserve">   </w:t>
      </w:r>
      <w:r w:rsidR="00CA3154" w:rsidRPr="00B11415">
        <w:rPr>
          <w:lang w:val="hr-HR"/>
        </w:rPr>
        <w:t xml:space="preserve">                </w:t>
      </w:r>
    </w:p>
    <w:p w:rsidR="00E5140B" w:rsidRPr="003A7BF0" w:rsidRDefault="00D65353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>E)  ne može se izračunati površina</w:t>
      </w:r>
    </w:p>
    <w:p w:rsidR="00E5140B" w:rsidRPr="00B11415" w:rsidRDefault="00A57B66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B) </w:t>
      </w:r>
      <w:r w:rsidRPr="00B11415">
        <w:rPr>
          <w:position w:val="-6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7" o:title=""/>
          </v:shape>
          <o:OLEObject Type="Embed" ProgID="Equation.DSMT4" ShapeID="_x0000_i1025" DrawAspect="Content" ObjectID="_1462522725" r:id="rId8"/>
        </w:object>
      </w:r>
      <w:r w:rsidRPr="00B11415">
        <w:t xml:space="preserve">      </w:t>
      </w:r>
    </w:p>
    <w:p w:rsidR="00A57B66" w:rsidRPr="00B11415" w:rsidRDefault="00A57B66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   B)   </w:t>
      </w:r>
      <w:r w:rsidRPr="00B11415">
        <w:rPr>
          <w:position w:val="-6"/>
        </w:rPr>
        <w:object w:dxaOrig="400" w:dyaOrig="279">
          <v:shape id="_x0000_i1026" type="#_x0000_t75" style="width:20.25pt;height:14.25pt" o:ole="">
            <v:imagedata r:id="rId9" o:title=""/>
          </v:shape>
          <o:OLEObject Type="Embed" ProgID="Equation.DSMT4" ShapeID="_x0000_i1026" DrawAspect="Content" ObjectID="_1462522726" r:id="rId10"/>
        </w:object>
      </w:r>
      <w:r w:rsidRPr="00B11415">
        <w:t xml:space="preserve">  </w:t>
      </w:r>
    </w:p>
    <w:p w:rsidR="004E40F9" w:rsidRPr="00B11415" w:rsidRDefault="00BC4934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rPr>
          <w:lang w:val="hr-HR"/>
        </w:rPr>
        <w:t xml:space="preserve">    D)    92  </w:t>
      </w:r>
    </w:p>
    <w:p w:rsidR="004E40F9" w:rsidRPr="00B11415" w:rsidRDefault="00BC4934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rPr>
          <w:lang w:val="hr-HR"/>
        </w:rPr>
        <w:t xml:space="preserve">  </w:t>
      </w:r>
      <w:r w:rsidRPr="00B11415">
        <w:t xml:space="preserve">    C) </w:t>
      </w:r>
      <w:r w:rsidRPr="00B11415">
        <w:rPr>
          <w:position w:val="-24"/>
        </w:rPr>
        <w:object w:dxaOrig="240" w:dyaOrig="620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462522727" r:id="rId12"/>
        </w:object>
      </w:r>
      <w:r w:rsidRPr="00B11415">
        <w:t xml:space="preserve"> </w:t>
      </w:r>
    </w:p>
    <w:p w:rsidR="004E40F9" w:rsidRPr="00B11415" w:rsidRDefault="00665D9B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rPr>
          <w:lang w:val="hr-HR"/>
        </w:rPr>
        <w:t xml:space="preserve"> </w:t>
      </w:r>
      <w:r w:rsidR="004E40F9" w:rsidRPr="00B11415">
        <w:rPr>
          <w:lang w:val="hr-HR"/>
        </w:rPr>
        <w:t xml:space="preserve"> </w:t>
      </w:r>
      <w:r w:rsidR="00BB2C31" w:rsidRPr="00B11415">
        <w:rPr>
          <w:lang w:val="hr-HR"/>
        </w:rPr>
        <w:t xml:space="preserve">     B)</w:t>
      </w:r>
      <w:r w:rsidR="009E0D88" w:rsidRPr="00B11415">
        <w:rPr>
          <w:lang w:val="hr-HR"/>
        </w:rPr>
        <w:t xml:space="preserve"> </w:t>
      </w:r>
      <w:r w:rsidR="00BB2C31" w:rsidRPr="00B11415">
        <w:rPr>
          <w:lang w:val="hr-HR"/>
        </w:rPr>
        <w:t xml:space="preserve"> 1.44 </w:t>
      </w:r>
    </w:p>
    <w:p w:rsidR="00BB2C31" w:rsidRPr="00B11415" w:rsidRDefault="00BB2C31" w:rsidP="004E40F9">
      <w:pPr>
        <w:pStyle w:val="ListParagraph"/>
        <w:rPr>
          <w:lang w:val="hr-HR"/>
        </w:rPr>
      </w:pPr>
    </w:p>
    <w:p w:rsidR="00B26FC3" w:rsidRPr="00B11415" w:rsidRDefault="00665D9B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rPr>
          <w:lang w:val="hr-HR"/>
        </w:rPr>
        <w:t xml:space="preserve"> </w:t>
      </w:r>
      <w:r w:rsidR="00B26016" w:rsidRPr="00B11415">
        <w:rPr>
          <w:lang w:val="hr-HR"/>
        </w:rPr>
        <w:t xml:space="preserve">      E) ništa od navedenog </w:t>
      </w:r>
    </w:p>
    <w:p w:rsidR="00BB2C31" w:rsidRPr="00B11415" w:rsidRDefault="00BB2C31" w:rsidP="00B26FC3">
      <w:pPr>
        <w:pStyle w:val="ListParagraph"/>
        <w:rPr>
          <w:lang w:val="hr-HR"/>
        </w:rPr>
      </w:pPr>
    </w:p>
    <w:p w:rsidR="00765C88" w:rsidRPr="00B11415" w:rsidRDefault="00765C88" w:rsidP="00B26FC3">
      <w:pPr>
        <w:pStyle w:val="ListParagraph"/>
        <w:rPr>
          <w:lang w:val="hr-HR"/>
        </w:rPr>
      </w:pPr>
    </w:p>
    <w:p w:rsidR="00765C88" w:rsidRPr="00B11415" w:rsidRDefault="00665D9B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>A)</w:t>
      </w:r>
      <w:r w:rsidR="00A23DB3" w:rsidRPr="00B11415">
        <w:t xml:space="preserve">  </w:t>
      </w:r>
      <w:r w:rsidRPr="00B11415">
        <w:t xml:space="preserve"> </w:t>
      </w:r>
      <w:r w:rsidR="00765C88" w:rsidRPr="00B11415">
        <w:t xml:space="preserve">  </w:t>
      </w:r>
      <w:r w:rsidR="007A6E67" w:rsidRPr="00B11415">
        <w:object w:dxaOrig="680" w:dyaOrig="620">
          <v:shape id="_x0000_i1028" type="#_x0000_t75" style="width:33.75pt;height:30.75pt" o:ole="">
            <v:imagedata r:id="rId13" o:title=""/>
          </v:shape>
          <o:OLEObject Type="Embed" ProgID="Equation.DSMT4" ShapeID="_x0000_i1028" DrawAspect="Content" ObjectID="_1462522728" r:id="rId14"/>
        </w:object>
      </w:r>
      <w:r w:rsidR="007A6E67" w:rsidRPr="00B11415">
        <w:t xml:space="preserve"> </w:t>
      </w:r>
    </w:p>
    <w:p w:rsidR="00765C88" w:rsidRPr="00B11415" w:rsidRDefault="00765C88" w:rsidP="00765C88">
      <w:pPr>
        <w:pStyle w:val="ListParagraph"/>
      </w:pPr>
    </w:p>
    <w:p w:rsidR="00B26FC3" w:rsidRPr="00B11415" w:rsidRDefault="007A6E67" w:rsidP="00765C88">
      <w:pPr>
        <w:pStyle w:val="ListParagraph"/>
        <w:ind w:left="1440"/>
        <w:rPr>
          <w:lang w:val="hr-HR"/>
        </w:rPr>
      </w:pPr>
      <w:r w:rsidRPr="00B11415">
        <w:t xml:space="preserve">  </w:t>
      </w:r>
    </w:p>
    <w:p w:rsidR="00B26FC3" w:rsidRPr="00B11415" w:rsidRDefault="007A6E67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      D)   </w:t>
      </w:r>
      <w:r w:rsidRPr="00B11415">
        <w:rPr>
          <w:position w:val="-24"/>
        </w:rPr>
        <w:object w:dxaOrig="580" w:dyaOrig="620">
          <v:shape id="_x0000_i1029" type="#_x0000_t75" style="width:29.25pt;height:30.75pt" o:ole="">
            <v:imagedata r:id="rId15" o:title=""/>
          </v:shape>
          <o:OLEObject Type="Embed" ProgID="Equation.DSMT4" ShapeID="_x0000_i1029" DrawAspect="Content" ObjectID="_1462522729" r:id="rId16"/>
        </w:object>
      </w:r>
      <w:r w:rsidRPr="00B11415">
        <w:t xml:space="preserve">  </w:t>
      </w:r>
    </w:p>
    <w:p w:rsidR="00B26FC3" w:rsidRPr="00B11415" w:rsidRDefault="00B26FC3" w:rsidP="00B26FC3">
      <w:pPr>
        <w:rPr>
          <w:lang w:val="hr-HR"/>
        </w:rPr>
      </w:pPr>
    </w:p>
    <w:p w:rsidR="00B26FC3" w:rsidRPr="00B11415" w:rsidRDefault="00291766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       B) </w:t>
      </w:r>
      <w:r w:rsidRPr="00B11415">
        <w:rPr>
          <w:position w:val="-24"/>
        </w:rPr>
        <w:object w:dxaOrig="499" w:dyaOrig="620">
          <v:shape id="_x0000_i1030" type="#_x0000_t75" style="width:24.75pt;height:30.75pt" o:ole="">
            <v:imagedata r:id="rId17" o:title=""/>
          </v:shape>
          <o:OLEObject Type="Embed" ProgID="Equation.DSMT4" ShapeID="_x0000_i1030" DrawAspect="Content" ObjectID="_1462522730" r:id="rId18"/>
        </w:object>
      </w:r>
      <w:r w:rsidRPr="00B11415">
        <w:t xml:space="preserve">     </w:t>
      </w:r>
    </w:p>
    <w:p w:rsidR="00B26FC3" w:rsidRPr="00B11415" w:rsidRDefault="00B26FC3" w:rsidP="00B26FC3">
      <w:pPr>
        <w:pStyle w:val="ListParagraph"/>
        <w:rPr>
          <w:lang w:val="hr-HR"/>
        </w:rPr>
      </w:pPr>
    </w:p>
    <w:p w:rsidR="00B26FC3" w:rsidRPr="00B11415" w:rsidRDefault="00291766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  </w:t>
      </w:r>
      <w:r w:rsidR="00A23DB3" w:rsidRPr="00B11415">
        <w:t xml:space="preserve">    </w:t>
      </w:r>
      <w:r w:rsidRPr="00B11415">
        <w:t xml:space="preserve">C) </w:t>
      </w:r>
      <w:r w:rsidR="00EF1D90" w:rsidRPr="00B11415">
        <w:rPr>
          <w:position w:val="-24"/>
        </w:rPr>
        <w:object w:dxaOrig="760" w:dyaOrig="620">
          <v:shape id="_x0000_i1031" type="#_x0000_t75" style="width:38.25pt;height:30.75pt" o:ole="">
            <v:imagedata r:id="rId19" o:title=""/>
          </v:shape>
          <o:OLEObject Type="Embed" ProgID="Equation.DSMT4" ShapeID="_x0000_i1031" DrawAspect="Content" ObjectID="_1462522731" r:id="rId20"/>
        </w:object>
      </w:r>
      <w:r w:rsidR="00EF1D90" w:rsidRPr="00B11415">
        <w:t xml:space="preserve">  </w:t>
      </w:r>
      <w:r w:rsidRPr="00B11415">
        <w:t xml:space="preserve"> </w:t>
      </w:r>
    </w:p>
    <w:p w:rsidR="00B26FC3" w:rsidRPr="00B11415" w:rsidRDefault="00B26FC3" w:rsidP="00B26FC3">
      <w:pPr>
        <w:pStyle w:val="ListParagraph"/>
        <w:rPr>
          <w:lang w:val="hr-HR"/>
        </w:rPr>
      </w:pPr>
    </w:p>
    <w:p w:rsidR="00B26FC3" w:rsidRPr="00B11415" w:rsidRDefault="00EF1D90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rPr>
          <w:lang w:val="hr-HR"/>
        </w:rPr>
        <w:t xml:space="preserve">   </w:t>
      </w:r>
      <w:r w:rsidR="00A23DB3" w:rsidRPr="00B11415">
        <w:rPr>
          <w:lang w:val="hr-HR"/>
        </w:rPr>
        <w:t xml:space="preserve">    </w:t>
      </w:r>
      <w:r w:rsidRPr="00B11415">
        <w:rPr>
          <w:lang w:val="hr-HR"/>
        </w:rPr>
        <w:t xml:space="preserve">D) 251.75 </w:t>
      </w:r>
    </w:p>
    <w:p w:rsidR="00B26FC3" w:rsidRPr="00B11415" w:rsidRDefault="00B26FC3" w:rsidP="00B26FC3">
      <w:pPr>
        <w:pStyle w:val="ListParagraph"/>
        <w:rPr>
          <w:lang w:val="hr-HR"/>
        </w:rPr>
      </w:pPr>
    </w:p>
    <w:p w:rsidR="00B26FC3" w:rsidRPr="00B11415" w:rsidRDefault="00EF1D90" w:rsidP="003A7BF0">
      <w:pPr>
        <w:pStyle w:val="ListParagraph"/>
        <w:numPr>
          <w:ilvl w:val="0"/>
          <w:numId w:val="10"/>
        </w:numPr>
        <w:rPr>
          <w:lang w:val="hr-HR"/>
        </w:rPr>
      </w:pPr>
      <w:r w:rsidRPr="00B11415">
        <w:t xml:space="preserve">    </w:t>
      </w:r>
      <w:r w:rsidR="00A23DB3" w:rsidRPr="00B11415">
        <w:t xml:space="preserve">   </w:t>
      </w:r>
      <w:r w:rsidRPr="00B11415">
        <w:t>E)  ništa od navedenog</w:t>
      </w:r>
    </w:p>
    <w:p w:rsidR="00B26FC3" w:rsidRPr="00B11415" w:rsidRDefault="00B26FC3" w:rsidP="00B26FC3">
      <w:pPr>
        <w:pStyle w:val="ListParagraph"/>
        <w:rPr>
          <w:lang w:val="hr-HR"/>
        </w:rPr>
      </w:pPr>
    </w:p>
    <w:p w:rsidR="00B26FC3" w:rsidRPr="00B11415" w:rsidRDefault="00765C88" w:rsidP="003A7BF0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>.</w:t>
      </w:r>
      <w:r w:rsidR="0022197D" w:rsidRPr="00B11415">
        <w:rPr>
          <w:lang w:val="hr-HR"/>
        </w:rPr>
        <w:t xml:space="preserve">    </w:t>
      </w:r>
      <w:r w:rsidR="00B26FC3" w:rsidRPr="00B11415">
        <w:rPr>
          <w:lang w:val="hr-HR"/>
        </w:rPr>
        <w:t>E)  svi su izrazi točni</w:t>
      </w:r>
    </w:p>
    <w:p w:rsidR="00B26FC3" w:rsidRPr="00B11415" w:rsidRDefault="00B26FC3" w:rsidP="00B26FC3">
      <w:pPr>
        <w:pStyle w:val="ListParagraph"/>
        <w:ind w:left="1080"/>
        <w:rPr>
          <w:lang w:val="hr-HR"/>
        </w:rPr>
      </w:pPr>
    </w:p>
    <w:p w:rsidR="00C4718A" w:rsidRPr="00B11415" w:rsidRDefault="00C4718A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</w:t>
      </w:r>
      <w:r w:rsidR="0022197D" w:rsidRPr="00B11415">
        <w:rPr>
          <w:lang w:val="hr-HR"/>
        </w:rPr>
        <w:t xml:space="preserve">  </w:t>
      </w:r>
      <w:r w:rsidR="00A23DB3" w:rsidRPr="00B11415">
        <w:rPr>
          <w:lang w:val="hr-HR"/>
        </w:rPr>
        <w:t xml:space="preserve"> </w:t>
      </w:r>
      <w:r w:rsidR="0022197D" w:rsidRPr="00B11415">
        <w:rPr>
          <w:lang w:val="hr-HR"/>
        </w:rPr>
        <w:t xml:space="preserve">   D)  -6   </w:t>
      </w:r>
    </w:p>
    <w:p w:rsidR="00C4718A" w:rsidRPr="00B11415" w:rsidRDefault="00C4718A" w:rsidP="00C4718A">
      <w:pPr>
        <w:pStyle w:val="ListParagraph"/>
        <w:rPr>
          <w:lang w:val="hr-HR"/>
        </w:rPr>
      </w:pPr>
    </w:p>
    <w:p w:rsidR="00C4718A" w:rsidRPr="00B11415" w:rsidRDefault="00D82C5D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t xml:space="preserve">    </w:t>
      </w:r>
      <w:r w:rsidR="00A23DB3" w:rsidRPr="00B11415">
        <w:t xml:space="preserve">  </w:t>
      </w:r>
      <w:r w:rsidR="00A233AD">
        <w:t>E</w:t>
      </w:r>
      <w:r w:rsidRPr="00B11415">
        <w:t xml:space="preserve">) </w:t>
      </w:r>
      <w:r w:rsidR="00A233AD">
        <w:t>ništa od navedenog</w:t>
      </w:r>
      <w:r w:rsidRPr="00B11415">
        <w:t xml:space="preserve">   </w:t>
      </w:r>
    </w:p>
    <w:p w:rsidR="00C4718A" w:rsidRPr="00B11415" w:rsidRDefault="00C4718A" w:rsidP="00C4718A">
      <w:pPr>
        <w:pStyle w:val="ListParagraph"/>
        <w:rPr>
          <w:lang w:val="hr-HR"/>
        </w:rPr>
      </w:pPr>
    </w:p>
    <w:p w:rsidR="0005668B" w:rsidRPr="00B11415" w:rsidRDefault="00F16822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t xml:space="preserve"> </w:t>
      </w:r>
      <w:r w:rsidR="00A23DB3" w:rsidRPr="00B11415">
        <w:t xml:space="preserve">    </w:t>
      </w:r>
      <w:r w:rsidRPr="00B11415">
        <w:t xml:space="preserve"> D) </w:t>
      </w:r>
      <w:r w:rsidR="007E4BA5">
        <w:t xml:space="preserve">Nazivnik </w:t>
      </w:r>
      <w:r w:rsidR="0005668B" w:rsidRPr="00B11415">
        <w:t xml:space="preserve"> </w:t>
      </w:r>
      <w:r w:rsidRPr="00B11415">
        <w:t xml:space="preserve">razlomka </w:t>
      </w:r>
      <w:r w:rsidR="007E4BA5">
        <w:t>je 1</w:t>
      </w:r>
      <w:r w:rsidR="0005668B" w:rsidRPr="00B11415">
        <w:t>1</w:t>
      </w:r>
      <w:r w:rsidRPr="00B11415">
        <w:t xml:space="preserve">     </w:t>
      </w:r>
    </w:p>
    <w:p w:rsidR="0005668B" w:rsidRDefault="0005668B" w:rsidP="0005668B">
      <w:pPr>
        <w:pStyle w:val="ListParagraph"/>
        <w:rPr>
          <w:lang w:val="hr-HR"/>
        </w:rPr>
      </w:pPr>
    </w:p>
    <w:p w:rsidR="00B11415" w:rsidRDefault="00B11415" w:rsidP="0005668B">
      <w:pPr>
        <w:pStyle w:val="ListParagraph"/>
        <w:rPr>
          <w:lang w:val="hr-HR"/>
        </w:rPr>
      </w:pPr>
    </w:p>
    <w:p w:rsidR="00B11415" w:rsidRPr="00B11415" w:rsidRDefault="00B11415" w:rsidP="0005668B">
      <w:pPr>
        <w:pStyle w:val="ListParagraph"/>
        <w:rPr>
          <w:lang w:val="hr-HR"/>
        </w:rPr>
      </w:pPr>
    </w:p>
    <w:p w:rsidR="0005668B" w:rsidRPr="00B11415" w:rsidRDefault="00A23DB3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position w:val="-24"/>
        </w:rPr>
        <w:t xml:space="preserve">     </w:t>
      </w:r>
      <w:r w:rsidR="00490055" w:rsidRPr="00B11415">
        <w:rPr>
          <w:position w:val="-24"/>
        </w:rPr>
        <w:t xml:space="preserve">B)  -10     </w:t>
      </w:r>
    </w:p>
    <w:p w:rsidR="00B11415" w:rsidRPr="00B11415" w:rsidRDefault="00B11415" w:rsidP="00B11415">
      <w:pPr>
        <w:pStyle w:val="ListParagraph"/>
        <w:ind w:left="1800"/>
        <w:rPr>
          <w:lang w:val="hr-HR"/>
        </w:rPr>
      </w:pPr>
    </w:p>
    <w:p w:rsidR="007F6449" w:rsidRPr="00B11415" w:rsidRDefault="00C4718A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t xml:space="preserve">  </w:t>
      </w:r>
      <w:r w:rsidR="00A23DB3" w:rsidRPr="00B11415">
        <w:t xml:space="preserve">  </w:t>
      </w:r>
      <w:r w:rsidR="00490055" w:rsidRPr="00B11415">
        <w:t xml:space="preserve">A)  </w:t>
      </w:r>
      <w:r w:rsidR="00490055" w:rsidRPr="00B11415">
        <w:rPr>
          <w:position w:val="-24"/>
        </w:rPr>
        <w:object w:dxaOrig="600" w:dyaOrig="620">
          <v:shape id="_x0000_i1032" type="#_x0000_t75" style="width:30pt;height:30.75pt" o:ole="">
            <v:imagedata r:id="rId21" o:title=""/>
          </v:shape>
          <o:OLEObject Type="Embed" ProgID="Equation.DSMT4" ShapeID="_x0000_i1032" DrawAspect="Content" ObjectID="_1462522732" r:id="rId22"/>
        </w:object>
      </w:r>
      <w:r w:rsidR="00490055" w:rsidRPr="00B11415">
        <w:t xml:space="preserve">   </w:t>
      </w:r>
    </w:p>
    <w:p w:rsidR="00765C88" w:rsidRPr="00B11415" w:rsidRDefault="00765C88" w:rsidP="00765C88">
      <w:pPr>
        <w:pStyle w:val="ListParagraph"/>
        <w:ind w:left="1800"/>
        <w:rPr>
          <w:lang w:val="hr-HR"/>
        </w:rPr>
      </w:pPr>
    </w:p>
    <w:p w:rsidR="007F6449" w:rsidRPr="00B11415" w:rsidRDefault="00C4718A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  </w:t>
      </w:r>
      <w:r w:rsidR="007F6449" w:rsidRPr="00B11415">
        <w:t xml:space="preserve"> </w:t>
      </w:r>
      <w:r w:rsidR="00A23DB3" w:rsidRPr="00B11415">
        <w:t xml:space="preserve"> </w:t>
      </w:r>
      <w:r w:rsidR="007F6449" w:rsidRPr="00B11415">
        <w:t xml:space="preserve">C) </w:t>
      </w:r>
      <w:r w:rsidR="007F6449" w:rsidRPr="00B11415">
        <w:object w:dxaOrig="2000" w:dyaOrig="320">
          <v:shape id="_x0000_i1033" type="#_x0000_t75" style="width:99.75pt;height:15.75pt" o:ole="">
            <v:imagedata r:id="rId23" o:title=""/>
          </v:shape>
          <o:OLEObject Type="Embed" ProgID="Equation.DSMT4" ShapeID="_x0000_i1033" DrawAspect="Content" ObjectID="_1462522733" r:id="rId24"/>
        </w:object>
      </w:r>
      <w:r w:rsidR="007F6449" w:rsidRPr="00B11415">
        <w:t xml:space="preserve">   </w:t>
      </w:r>
    </w:p>
    <w:p w:rsidR="007F6449" w:rsidRPr="00B11415" w:rsidRDefault="007F6449" w:rsidP="007F6449">
      <w:pPr>
        <w:pStyle w:val="ListParagraph"/>
        <w:ind w:left="1080"/>
      </w:pPr>
    </w:p>
    <w:p w:rsidR="0098456D" w:rsidRPr="00B11415" w:rsidRDefault="00D3521B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  B)  -1        </w:t>
      </w:r>
    </w:p>
    <w:p w:rsidR="0098456D" w:rsidRPr="00B11415" w:rsidRDefault="00765C88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  </w:t>
      </w:r>
      <w:r w:rsidR="00A233AD">
        <w:rPr>
          <w:lang w:val="hr-HR"/>
        </w:rPr>
        <w:t>E) ništa od navedenog</w:t>
      </w:r>
      <w:r w:rsidR="00805EF9" w:rsidRPr="00B11415">
        <w:rPr>
          <w:lang w:val="hr-HR"/>
        </w:rPr>
        <w:t xml:space="preserve">      </w:t>
      </w:r>
    </w:p>
    <w:p w:rsidR="0098456D" w:rsidRPr="00B11415" w:rsidRDefault="00805EF9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  C)  9  </w:t>
      </w:r>
    </w:p>
    <w:p w:rsidR="00C92687" w:rsidRPr="00B11415" w:rsidRDefault="00A23DB3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rPr>
          <w:lang w:val="hr-HR"/>
        </w:rPr>
        <w:t xml:space="preserve"> </w:t>
      </w:r>
      <w:r w:rsidR="00C92687" w:rsidRPr="00B11415">
        <w:rPr>
          <w:lang w:val="hr-HR"/>
        </w:rPr>
        <w:t xml:space="preserve">  E) sljedbenik broja 5 je 4</w:t>
      </w:r>
    </w:p>
    <w:p w:rsidR="00D72163" w:rsidRPr="00B11415" w:rsidRDefault="007746DB" w:rsidP="00986055">
      <w:pPr>
        <w:pStyle w:val="ListParagraph"/>
        <w:numPr>
          <w:ilvl w:val="0"/>
          <w:numId w:val="3"/>
        </w:numPr>
      </w:pPr>
      <w:r w:rsidRPr="00B11415">
        <w:rPr>
          <w:lang w:val="hr-HR"/>
        </w:rPr>
        <w:t xml:space="preserve"> </w:t>
      </w:r>
      <w:r w:rsidR="00A23DB3" w:rsidRPr="00B11415">
        <w:rPr>
          <w:lang w:val="hr-HR"/>
        </w:rPr>
        <w:t xml:space="preserve"> </w:t>
      </w:r>
      <w:r w:rsidRPr="00B11415">
        <w:rPr>
          <w:lang w:val="hr-HR"/>
        </w:rPr>
        <w:t xml:space="preserve"> B)  27270 </w:t>
      </w:r>
    </w:p>
    <w:p w:rsidR="00D72163" w:rsidRPr="00B11415" w:rsidRDefault="007746DB" w:rsidP="00986055">
      <w:pPr>
        <w:pStyle w:val="ListParagraph"/>
        <w:numPr>
          <w:ilvl w:val="0"/>
          <w:numId w:val="3"/>
        </w:numPr>
      </w:pPr>
      <w:r w:rsidRPr="00B11415">
        <w:rPr>
          <w:lang w:val="hr-HR"/>
        </w:rPr>
        <w:t xml:space="preserve">   C) 1365  </w:t>
      </w:r>
    </w:p>
    <w:p w:rsidR="00C4718A" w:rsidRPr="00B11415" w:rsidRDefault="00A23DB3" w:rsidP="00986055">
      <w:pPr>
        <w:pStyle w:val="ListParagraph"/>
        <w:numPr>
          <w:ilvl w:val="0"/>
          <w:numId w:val="3"/>
        </w:numPr>
        <w:rPr>
          <w:lang w:val="hr-HR"/>
        </w:rPr>
      </w:pPr>
      <w:r w:rsidRPr="00B11415">
        <w:t xml:space="preserve"> </w:t>
      </w:r>
      <w:r w:rsidR="000828F8" w:rsidRPr="00B11415">
        <w:rPr>
          <w:lang w:val="hr-HR"/>
        </w:rPr>
        <w:t xml:space="preserve">B)   3        </w:t>
      </w:r>
    </w:p>
    <w:p w:rsidR="00D72163" w:rsidRPr="00B11415" w:rsidRDefault="006A2BCE" w:rsidP="001E6D1F">
      <w:pPr>
        <w:ind w:left="360"/>
        <w:rPr>
          <w:lang w:val="hr-HR"/>
        </w:rPr>
      </w:pPr>
      <w:r w:rsidRPr="00B11415">
        <w:rPr>
          <w:lang w:val="hr-HR"/>
        </w:rPr>
        <w:t xml:space="preserve">        </w:t>
      </w:r>
      <w:r w:rsidR="00765C88" w:rsidRPr="00B11415">
        <w:rPr>
          <w:lang w:val="hr-HR"/>
        </w:rPr>
        <w:t xml:space="preserve">              </w:t>
      </w:r>
      <w:r w:rsidR="00765C88" w:rsidRPr="00B11415">
        <w:t>33.</w:t>
      </w:r>
      <w:r w:rsidR="00A23DB3" w:rsidRPr="00B11415">
        <w:t xml:space="preserve">  </w:t>
      </w:r>
      <w:r w:rsidR="000828F8" w:rsidRPr="00B11415">
        <w:t>D)  91</w:t>
      </w:r>
    </w:p>
    <w:p w:rsidR="00765C88" w:rsidRPr="00B11415" w:rsidRDefault="00765C88" w:rsidP="00765C88">
      <w:pPr>
        <w:rPr>
          <w:lang w:val="hr-HR"/>
        </w:rPr>
      </w:pPr>
      <w:r w:rsidRPr="00B11415">
        <w:rPr>
          <w:lang w:val="hr-HR"/>
        </w:rPr>
        <w:t xml:space="preserve">                              34. </w:t>
      </w:r>
      <w:r w:rsidR="00A23DB3" w:rsidRPr="00B11415">
        <w:rPr>
          <w:lang w:val="hr-HR"/>
        </w:rPr>
        <w:t xml:space="preserve">  </w:t>
      </w:r>
      <w:r w:rsidR="000828F8" w:rsidRPr="00B11415">
        <w:rPr>
          <w:lang w:val="hr-HR"/>
        </w:rPr>
        <w:t xml:space="preserve">D)   </w:t>
      </w:r>
      <w:r w:rsidR="003A7BF0">
        <w:rPr>
          <w:lang w:val="hr-HR"/>
        </w:rPr>
        <w:t>3</w:t>
      </w:r>
    </w:p>
    <w:p w:rsidR="00D72163" w:rsidRPr="00B11415" w:rsidRDefault="00765C88" w:rsidP="00765C88">
      <w:pPr>
        <w:rPr>
          <w:lang w:val="hr-HR"/>
        </w:rPr>
      </w:pPr>
      <w:r w:rsidRPr="00B11415">
        <w:rPr>
          <w:lang w:val="hr-HR"/>
        </w:rPr>
        <w:t xml:space="preserve">                              35.   </w:t>
      </w:r>
      <w:r w:rsidR="00A23DB3" w:rsidRPr="00B11415">
        <w:rPr>
          <w:lang w:val="hr-HR"/>
        </w:rPr>
        <w:t xml:space="preserve"> </w:t>
      </w:r>
      <w:r w:rsidR="00D72163" w:rsidRPr="00B11415">
        <w:rPr>
          <w:lang w:val="hr-HR"/>
        </w:rPr>
        <w:t xml:space="preserve">D) 1009 </w:t>
      </w:r>
      <w:r w:rsidR="00300565" w:rsidRPr="00B11415">
        <w:rPr>
          <w:lang w:val="hr-HR"/>
        </w:rPr>
        <w:t xml:space="preserve">  </w:t>
      </w:r>
    </w:p>
    <w:p w:rsidR="00895524" w:rsidRPr="00B11415" w:rsidRDefault="00765C88" w:rsidP="00765C88">
      <w:pPr>
        <w:rPr>
          <w:lang w:val="hr-HR"/>
        </w:rPr>
      </w:pPr>
      <w:r w:rsidRPr="00B11415">
        <w:rPr>
          <w:lang w:val="hr-HR"/>
        </w:rPr>
        <w:t xml:space="preserve">                              36.</w:t>
      </w:r>
      <w:r w:rsidR="00A23DB3" w:rsidRPr="00B11415">
        <w:rPr>
          <w:lang w:val="hr-HR"/>
        </w:rPr>
        <w:t xml:space="preserve">  </w:t>
      </w:r>
      <w:r w:rsidR="00895524" w:rsidRPr="00B11415">
        <w:rPr>
          <w:lang w:val="hr-HR"/>
        </w:rPr>
        <w:t xml:space="preserve">A) </w:t>
      </w:r>
      <w:r w:rsidR="00300565" w:rsidRPr="00B11415">
        <w:rPr>
          <w:lang w:val="hr-HR"/>
        </w:rPr>
        <w:t>256</w:t>
      </w:r>
    </w:p>
    <w:p w:rsidR="00D72163" w:rsidRPr="00B11415" w:rsidRDefault="00765C88" w:rsidP="00765C88">
      <w:pPr>
        <w:ind w:left="720"/>
        <w:rPr>
          <w:lang w:val="hr-HR"/>
        </w:rPr>
      </w:pPr>
      <w:r w:rsidRPr="00B11415">
        <w:rPr>
          <w:lang w:val="hr-HR"/>
        </w:rPr>
        <w:t xml:space="preserve">                37.</w:t>
      </w:r>
      <w:r w:rsidR="00A23DB3" w:rsidRPr="00B11415">
        <w:rPr>
          <w:lang w:val="hr-HR"/>
        </w:rPr>
        <w:t xml:space="preserve">   </w:t>
      </w:r>
      <w:r w:rsidR="00D762BD" w:rsidRPr="00B11415">
        <w:rPr>
          <w:lang w:val="hr-HR"/>
        </w:rPr>
        <w:t xml:space="preserve"> D) 135  </w:t>
      </w:r>
    </w:p>
    <w:p w:rsidR="00EC75EA" w:rsidRPr="00B11415" w:rsidRDefault="008E1ABD" w:rsidP="00986055">
      <w:pPr>
        <w:pStyle w:val="ListParagraph"/>
        <w:numPr>
          <w:ilvl w:val="0"/>
          <w:numId w:val="4"/>
        </w:numPr>
        <w:rPr>
          <w:lang w:val="hr-HR"/>
        </w:rPr>
      </w:pPr>
      <w:r w:rsidRPr="00B11415">
        <w:rPr>
          <w:lang w:val="hr-HR"/>
        </w:rPr>
        <w:t xml:space="preserve">B) </w:t>
      </w:r>
      <w:r w:rsidR="00EC75EA" w:rsidRPr="00B11415">
        <w:rPr>
          <w:lang w:val="hr-HR"/>
        </w:rPr>
        <w:t>ako a dijelimo s b ostatak je d</w:t>
      </w:r>
      <w:r w:rsidRPr="00B11415">
        <w:rPr>
          <w:lang w:val="hr-HR"/>
        </w:rPr>
        <w:t xml:space="preserve">  </w:t>
      </w:r>
    </w:p>
    <w:p w:rsidR="008E1ABD" w:rsidRPr="00B11415" w:rsidRDefault="00765C88" w:rsidP="00765C88">
      <w:pPr>
        <w:pStyle w:val="ListParagraph"/>
        <w:ind w:left="1080"/>
        <w:rPr>
          <w:lang w:val="hr-HR"/>
        </w:rPr>
      </w:pPr>
      <w:r w:rsidRPr="00B11415">
        <w:rPr>
          <w:lang w:val="hr-HR"/>
        </w:rPr>
        <w:t xml:space="preserve">         39.</w:t>
      </w:r>
      <w:r w:rsidR="00A23DB3" w:rsidRPr="00B11415">
        <w:rPr>
          <w:lang w:val="hr-HR"/>
        </w:rPr>
        <w:t xml:space="preserve">   </w:t>
      </w:r>
      <w:r w:rsidR="008E1ABD" w:rsidRPr="00B11415">
        <w:rPr>
          <w:lang w:val="hr-HR"/>
        </w:rPr>
        <w:t>C) djeljiv je s 3 i 8</w:t>
      </w:r>
      <w:r w:rsidR="00895524" w:rsidRPr="00B11415">
        <w:rPr>
          <w:lang w:val="hr-HR"/>
        </w:rPr>
        <w:t xml:space="preserve">   </w:t>
      </w:r>
    </w:p>
    <w:p w:rsidR="005D14D3" w:rsidRPr="00B11415" w:rsidRDefault="007E08F7" w:rsidP="007E08F7">
      <w:pPr>
        <w:pStyle w:val="ListParagraph"/>
        <w:rPr>
          <w:lang w:val="hr-HR"/>
        </w:rPr>
      </w:pPr>
      <w:r w:rsidRPr="00B11415">
        <w:rPr>
          <w:lang w:val="hr-HR"/>
        </w:rPr>
        <w:t xml:space="preserve">                40. </w:t>
      </w:r>
      <w:r w:rsidR="009654BD" w:rsidRPr="00B11415">
        <w:rPr>
          <w:lang w:val="hr-HR"/>
        </w:rPr>
        <w:t xml:space="preserve">  C)  20. rujna </w:t>
      </w:r>
    </w:p>
    <w:p w:rsidR="009654BD" w:rsidRPr="00B11415" w:rsidRDefault="009654BD" w:rsidP="007E08F7">
      <w:pPr>
        <w:pStyle w:val="ListParagraph"/>
        <w:numPr>
          <w:ilvl w:val="0"/>
          <w:numId w:val="5"/>
        </w:numPr>
        <w:rPr>
          <w:lang w:val="hr-HR"/>
        </w:rPr>
      </w:pPr>
      <w:r w:rsidRPr="00B11415">
        <w:t xml:space="preserve">  B)  </w:t>
      </w:r>
      <w:r w:rsidR="00AD6138" w:rsidRPr="00B11415">
        <w:object w:dxaOrig="639" w:dyaOrig="320">
          <v:shape id="_x0000_i1034" type="#_x0000_t75" style="width:32.25pt;height:15.75pt" o:ole="">
            <v:imagedata r:id="rId25" o:title=""/>
          </v:shape>
          <o:OLEObject Type="Embed" ProgID="Equation.DSMT4" ShapeID="_x0000_i1034" DrawAspect="Content" ObjectID="_1462522734" r:id="rId26"/>
        </w:object>
      </w:r>
      <w:r w:rsidR="00AD6138" w:rsidRPr="00B11415">
        <w:t xml:space="preserve">   </w:t>
      </w:r>
    </w:p>
    <w:p w:rsidR="00AD6138" w:rsidRPr="00B11415" w:rsidRDefault="007E08F7" w:rsidP="007E08F7">
      <w:pPr>
        <w:pStyle w:val="ListParagraph"/>
        <w:numPr>
          <w:ilvl w:val="0"/>
          <w:numId w:val="5"/>
        </w:numPr>
        <w:rPr>
          <w:lang w:val="hr-HR"/>
        </w:rPr>
      </w:pPr>
      <w:r w:rsidRPr="00B11415">
        <w:rPr>
          <w:lang w:val="hr-HR"/>
        </w:rPr>
        <w:t xml:space="preserve"> </w:t>
      </w:r>
      <w:r w:rsidR="00A23DB3" w:rsidRPr="00B11415">
        <w:rPr>
          <w:lang w:val="hr-HR"/>
        </w:rPr>
        <w:t xml:space="preserve"> </w:t>
      </w:r>
      <w:r w:rsidR="00895524" w:rsidRPr="00B11415">
        <w:rPr>
          <w:lang w:val="hr-HR"/>
        </w:rPr>
        <w:t>A)</w:t>
      </w:r>
      <w:r w:rsidR="004A67C5" w:rsidRPr="00B11415">
        <w:rPr>
          <w:lang w:val="hr-HR"/>
        </w:rPr>
        <w:t xml:space="preserve">16382    </w:t>
      </w:r>
    </w:p>
    <w:p w:rsidR="005D14D3" w:rsidRPr="00B11415" w:rsidRDefault="00A23DB3" w:rsidP="000F4465">
      <w:pPr>
        <w:pStyle w:val="ListParagraph"/>
        <w:numPr>
          <w:ilvl w:val="0"/>
          <w:numId w:val="5"/>
        </w:numPr>
        <w:rPr>
          <w:lang w:val="hr-HR"/>
        </w:rPr>
      </w:pPr>
      <w:r w:rsidRPr="00B11415">
        <w:rPr>
          <w:lang w:val="hr-HR"/>
        </w:rPr>
        <w:t xml:space="preserve">   </w:t>
      </w:r>
      <w:r w:rsidR="00895524" w:rsidRPr="00B11415">
        <w:rPr>
          <w:lang w:val="hr-HR"/>
        </w:rPr>
        <w:t xml:space="preserve">A) </w:t>
      </w:r>
      <w:r w:rsidR="004A67C5" w:rsidRPr="00B11415">
        <w:rPr>
          <w:lang w:val="hr-HR"/>
        </w:rPr>
        <w:t xml:space="preserve">15  </w:t>
      </w:r>
    </w:p>
    <w:p w:rsidR="005D14D3" w:rsidRPr="00B11415" w:rsidRDefault="000F4465" w:rsidP="000F4465">
      <w:pPr>
        <w:pStyle w:val="ListParagraph"/>
        <w:numPr>
          <w:ilvl w:val="0"/>
          <w:numId w:val="5"/>
        </w:numPr>
        <w:rPr>
          <w:lang w:val="hr-HR"/>
        </w:rPr>
      </w:pPr>
      <w:r w:rsidRPr="00B11415">
        <w:t xml:space="preserve"> </w:t>
      </w:r>
      <w:r w:rsidR="00A23DB3" w:rsidRPr="00B11415">
        <w:t xml:space="preserve">  </w:t>
      </w:r>
      <w:r w:rsidR="004A67C5" w:rsidRPr="00B11415">
        <w:t xml:space="preserve">C)    5 </w:t>
      </w:r>
    </w:p>
    <w:p w:rsidR="005D14D3" w:rsidRPr="00B11415" w:rsidRDefault="000F4465" w:rsidP="000F4465">
      <w:pPr>
        <w:ind w:left="1500"/>
      </w:pPr>
      <w:r w:rsidRPr="00B11415">
        <w:rPr>
          <w:lang w:val="hr-HR"/>
        </w:rPr>
        <w:t>45.</w:t>
      </w:r>
      <w:r w:rsidR="004A67C5" w:rsidRPr="00B11415">
        <w:rPr>
          <w:lang w:val="hr-HR"/>
        </w:rPr>
        <w:t>C) 100+100-100+100+54</w:t>
      </w:r>
      <w:r w:rsidR="005D14D3" w:rsidRPr="00B11415">
        <w:rPr>
          <w:lang w:val="hr-HR"/>
        </w:rPr>
        <w:t xml:space="preserve">      </w:t>
      </w:r>
    </w:p>
    <w:p w:rsidR="00971A2A" w:rsidRPr="00B11415" w:rsidRDefault="000F4465" w:rsidP="000F4465">
      <w:pPr>
        <w:rPr>
          <w:lang w:val="hr-HR"/>
        </w:rPr>
      </w:pPr>
      <w:r w:rsidRPr="00B11415">
        <w:rPr>
          <w:lang w:val="hr-HR"/>
        </w:rPr>
        <w:t xml:space="preserve">                              46.</w:t>
      </w:r>
      <w:r w:rsidR="004A67C5" w:rsidRPr="00B11415">
        <w:rPr>
          <w:lang w:val="hr-HR"/>
        </w:rPr>
        <w:t xml:space="preserve">C)   913   </w:t>
      </w:r>
    </w:p>
    <w:p w:rsidR="00971A2A" w:rsidRPr="00B11415" w:rsidRDefault="000F4465" w:rsidP="000F4465">
      <w:pPr>
        <w:rPr>
          <w:lang w:val="hr-HR"/>
        </w:rPr>
      </w:pPr>
      <w:r w:rsidRPr="00B11415">
        <w:rPr>
          <w:lang w:val="hr-HR"/>
        </w:rPr>
        <w:t xml:space="preserve">                     47.</w:t>
      </w:r>
      <w:r w:rsidR="00A23DB3" w:rsidRPr="00B11415">
        <w:rPr>
          <w:lang w:val="hr-HR"/>
        </w:rPr>
        <w:t xml:space="preserve">   </w:t>
      </w:r>
      <w:r w:rsidR="00A04CAF" w:rsidRPr="00B11415">
        <w:rPr>
          <w:lang w:val="hr-HR"/>
        </w:rPr>
        <w:t xml:space="preserve">E) </w:t>
      </w:r>
      <w:r w:rsidR="003A7BF0">
        <w:rPr>
          <w:lang w:val="hr-HR"/>
        </w:rPr>
        <w:t>30 točnih, 1 bez rješenja,1</w:t>
      </w:r>
      <w:r w:rsidR="00971A2A" w:rsidRPr="00B11415">
        <w:rPr>
          <w:lang w:val="hr-HR"/>
        </w:rPr>
        <w:t>9 netočnih</w:t>
      </w:r>
    </w:p>
    <w:p w:rsidR="00C22655" w:rsidRPr="00B11415" w:rsidRDefault="000F4465" w:rsidP="000F4465">
      <w:pPr>
        <w:rPr>
          <w:lang w:val="hr-HR"/>
        </w:rPr>
      </w:pPr>
      <w:r w:rsidRPr="00B11415">
        <w:rPr>
          <w:lang w:val="hr-HR"/>
        </w:rPr>
        <w:t xml:space="preserve">                             48.</w:t>
      </w:r>
      <w:r w:rsidR="00A23DB3" w:rsidRPr="00B11415">
        <w:rPr>
          <w:lang w:val="hr-HR"/>
        </w:rPr>
        <w:t xml:space="preserve">    </w:t>
      </w:r>
      <w:r w:rsidR="00C22655" w:rsidRPr="00B11415">
        <w:rPr>
          <w:lang w:val="hr-HR"/>
        </w:rPr>
        <w:t>E) ništa od navedenog</w:t>
      </w:r>
    </w:p>
    <w:p w:rsidR="00971A2A" w:rsidRPr="00B11415" w:rsidRDefault="000F4465" w:rsidP="000F4465">
      <w:pPr>
        <w:rPr>
          <w:lang w:val="hr-HR"/>
        </w:rPr>
      </w:pPr>
      <w:r w:rsidRPr="00B11415">
        <w:rPr>
          <w:lang w:val="hr-HR"/>
        </w:rPr>
        <w:t xml:space="preserve">                             49.</w:t>
      </w:r>
      <w:r w:rsidR="00A23DB3" w:rsidRPr="00B11415">
        <w:rPr>
          <w:lang w:val="hr-HR"/>
        </w:rPr>
        <w:t xml:space="preserve">    </w:t>
      </w:r>
      <w:r w:rsidR="00C22655" w:rsidRPr="00B11415">
        <w:rPr>
          <w:lang w:val="hr-HR"/>
        </w:rPr>
        <w:t xml:space="preserve">C)  95 </w:t>
      </w:r>
    </w:p>
    <w:p w:rsidR="007F6449" w:rsidRPr="00B11415" w:rsidRDefault="000F4465" w:rsidP="000F4465">
      <w:pPr>
        <w:rPr>
          <w:lang w:val="hr-HR"/>
        </w:rPr>
      </w:pPr>
      <w:r w:rsidRPr="00B11415">
        <w:rPr>
          <w:lang w:val="hr-HR"/>
        </w:rPr>
        <w:t xml:space="preserve">                             50.</w:t>
      </w:r>
      <w:r w:rsidR="00A23DB3" w:rsidRPr="00B11415">
        <w:rPr>
          <w:lang w:val="hr-HR"/>
        </w:rPr>
        <w:t xml:space="preserve"> </w:t>
      </w:r>
      <w:r w:rsidR="00A04CAF" w:rsidRPr="00B11415">
        <w:rPr>
          <w:lang w:val="hr-HR"/>
        </w:rPr>
        <w:t xml:space="preserve">  A) </w:t>
      </w:r>
      <w:r w:rsidR="00C22655" w:rsidRPr="00B11415">
        <w:rPr>
          <w:lang w:val="hr-HR"/>
        </w:rPr>
        <w:t>1</w:t>
      </w:r>
      <w:r w:rsidR="0019592B" w:rsidRPr="00B11415">
        <w:rPr>
          <w:lang w:val="hr-HR"/>
        </w:rPr>
        <w:t xml:space="preserve">862.  </w:t>
      </w:r>
    </w:p>
    <w:sectPr w:rsidR="007F6449" w:rsidRPr="00B11415" w:rsidSect="00282475">
      <w:headerReference w:type="default" r:id="rId27"/>
      <w:footerReference w:type="default" r:id="rId28"/>
      <w:pgSz w:w="12240" w:h="15840"/>
      <w:pgMar w:top="720" w:right="720" w:bottom="720" w:left="720" w:header="708" w:footer="708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6089" w:rsidRDefault="00C96089" w:rsidP="00AE664E">
      <w:pPr>
        <w:spacing w:after="0"/>
      </w:pPr>
      <w:r>
        <w:separator/>
      </w:r>
    </w:p>
  </w:endnote>
  <w:endnote w:type="continuationSeparator" w:id="1">
    <w:p w:rsidR="00C96089" w:rsidRDefault="00C96089" w:rsidP="00AE664E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51895"/>
      <w:docPartObj>
        <w:docPartGallery w:val="Page Numbers (Bottom of Page)"/>
        <w:docPartUnique/>
      </w:docPartObj>
    </w:sdtPr>
    <w:sdtContent>
      <w:p w:rsidR="007746DB" w:rsidRDefault="000F7A87">
        <w:pPr>
          <w:pStyle w:val="Footer"/>
          <w:jc w:val="center"/>
        </w:pPr>
        <w:fldSimple w:instr=" PAGE   \* MERGEFORMAT ">
          <w:r w:rsidR="00A233AD">
            <w:rPr>
              <w:noProof/>
            </w:rPr>
            <w:t>1</w:t>
          </w:r>
        </w:fldSimple>
      </w:p>
    </w:sdtContent>
  </w:sdt>
  <w:p w:rsidR="007746DB" w:rsidRDefault="007746D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6089" w:rsidRDefault="00C96089" w:rsidP="00AE664E">
      <w:pPr>
        <w:spacing w:after="0"/>
      </w:pPr>
      <w:r>
        <w:separator/>
      </w:r>
    </w:p>
  </w:footnote>
  <w:footnote w:type="continuationSeparator" w:id="1">
    <w:p w:rsidR="00C96089" w:rsidRDefault="00C96089" w:rsidP="00AE664E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E41A8" w:rsidRPr="00270439" w:rsidRDefault="008E41A8" w:rsidP="008E41A8">
    <w:pPr>
      <w:pStyle w:val="Header"/>
      <w:rPr>
        <w:color w:val="0070C0"/>
        <w:sz w:val="24"/>
        <w:szCs w:val="24"/>
      </w:rPr>
    </w:pPr>
    <w:r>
      <w:t xml:space="preserve">              </w:t>
    </w:r>
    <w:r w:rsidRPr="00270439">
      <w:rPr>
        <w:color w:val="0070C0"/>
        <w:sz w:val="24"/>
        <w:szCs w:val="24"/>
      </w:rPr>
      <w:t>Drugi festival matematike u Lipiku, 23.5.2014</w:t>
    </w:r>
    <w:r w:rsidR="00AE6538" w:rsidRPr="00270439">
      <w:rPr>
        <w:color w:val="0070C0"/>
        <w:sz w:val="24"/>
        <w:szCs w:val="24"/>
      </w:rPr>
      <w:t>. Ekipno natjecanje za učenike p</w:t>
    </w:r>
    <w:r w:rsidRPr="00270439">
      <w:rPr>
        <w:color w:val="0070C0"/>
        <w:sz w:val="24"/>
        <w:szCs w:val="24"/>
      </w:rPr>
      <w:t>etih i šestih razreda.</w:t>
    </w:r>
  </w:p>
  <w:p w:rsidR="008E41A8" w:rsidRPr="00270439" w:rsidRDefault="008E41A8" w:rsidP="008E41A8">
    <w:pPr>
      <w:pStyle w:val="Header"/>
      <w:rPr>
        <w:color w:val="0070C0"/>
        <w:sz w:val="24"/>
        <w:szCs w:val="24"/>
      </w:rPr>
    </w:pPr>
    <w:r w:rsidRPr="00270439">
      <w:rPr>
        <w:color w:val="0070C0"/>
        <w:sz w:val="24"/>
        <w:szCs w:val="24"/>
      </w:rPr>
      <w:t xml:space="preserve">                                                                        Rješenja  </w:t>
    </w:r>
  </w:p>
  <w:p w:rsidR="007746DB" w:rsidRPr="00270439" w:rsidRDefault="007746DB">
    <w:pPr>
      <w:pStyle w:val="Header"/>
      <w:rPr>
        <w:color w:val="0070C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DA6C57"/>
    <w:multiLevelType w:val="hybridMultilevel"/>
    <w:tmpl w:val="37725798"/>
    <w:lvl w:ilvl="0" w:tplc="99EA4220">
      <w:start w:val="6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C787DD3"/>
    <w:multiLevelType w:val="hybridMultilevel"/>
    <w:tmpl w:val="6F78E4CE"/>
    <w:lvl w:ilvl="0" w:tplc="F2E6F9DE">
      <w:start w:val="19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10681B8B"/>
    <w:multiLevelType w:val="hybridMultilevel"/>
    <w:tmpl w:val="423683D6"/>
    <w:lvl w:ilvl="0" w:tplc="8BE40BBA">
      <w:start w:val="5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B331872"/>
    <w:multiLevelType w:val="hybridMultilevel"/>
    <w:tmpl w:val="6428D1F8"/>
    <w:lvl w:ilvl="0" w:tplc="209E92EC">
      <w:start w:val="45"/>
      <w:numFmt w:val="decimal"/>
      <w:lvlText w:val="%1."/>
      <w:lvlJc w:val="left"/>
      <w:pPr>
        <w:ind w:left="22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4">
    <w:nsid w:val="307D5804"/>
    <w:multiLevelType w:val="hybridMultilevel"/>
    <w:tmpl w:val="644AFB2E"/>
    <w:lvl w:ilvl="0" w:tplc="10446C34">
      <w:start w:val="6"/>
      <w:numFmt w:val="decimal"/>
      <w:lvlText w:val="%1.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63254728"/>
    <w:multiLevelType w:val="hybridMultilevel"/>
    <w:tmpl w:val="25E647A0"/>
    <w:lvl w:ilvl="0" w:tplc="352C30D4">
      <w:start w:val="38"/>
      <w:numFmt w:val="decimal"/>
      <w:lvlText w:val="%1."/>
      <w:lvlJc w:val="left"/>
      <w:pPr>
        <w:ind w:left="108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65331B0B"/>
    <w:multiLevelType w:val="hybridMultilevel"/>
    <w:tmpl w:val="B3B00E30"/>
    <w:lvl w:ilvl="0" w:tplc="E00EFB2E">
      <w:start w:val="34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AC6771E"/>
    <w:multiLevelType w:val="hybridMultilevel"/>
    <w:tmpl w:val="DC8C7C18"/>
    <w:lvl w:ilvl="0" w:tplc="7744FDF2">
      <w:start w:val="46"/>
      <w:numFmt w:val="decimal"/>
      <w:lvlText w:val="%1."/>
      <w:lvlJc w:val="left"/>
      <w:pPr>
        <w:ind w:left="22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940" w:hanging="360"/>
      </w:pPr>
    </w:lvl>
    <w:lvl w:ilvl="2" w:tplc="0409001B" w:tentative="1">
      <w:start w:val="1"/>
      <w:numFmt w:val="lowerRoman"/>
      <w:lvlText w:val="%3."/>
      <w:lvlJc w:val="right"/>
      <w:pPr>
        <w:ind w:left="3660" w:hanging="180"/>
      </w:pPr>
    </w:lvl>
    <w:lvl w:ilvl="3" w:tplc="0409000F" w:tentative="1">
      <w:start w:val="1"/>
      <w:numFmt w:val="decimal"/>
      <w:lvlText w:val="%4."/>
      <w:lvlJc w:val="left"/>
      <w:pPr>
        <w:ind w:left="4380" w:hanging="360"/>
      </w:pPr>
    </w:lvl>
    <w:lvl w:ilvl="4" w:tplc="04090019" w:tentative="1">
      <w:start w:val="1"/>
      <w:numFmt w:val="lowerLetter"/>
      <w:lvlText w:val="%5."/>
      <w:lvlJc w:val="left"/>
      <w:pPr>
        <w:ind w:left="5100" w:hanging="360"/>
      </w:pPr>
    </w:lvl>
    <w:lvl w:ilvl="5" w:tplc="0409001B" w:tentative="1">
      <w:start w:val="1"/>
      <w:numFmt w:val="lowerRoman"/>
      <w:lvlText w:val="%6."/>
      <w:lvlJc w:val="right"/>
      <w:pPr>
        <w:ind w:left="5820" w:hanging="180"/>
      </w:pPr>
    </w:lvl>
    <w:lvl w:ilvl="6" w:tplc="0409000F" w:tentative="1">
      <w:start w:val="1"/>
      <w:numFmt w:val="decimal"/>
      <w:lvlText w:val="%7."/>
      <w:lvlJc w:val="left"/>
      <w:pPr>
        <w:ind w:left="6540" w:hanging="360"/>
      </w:pPr>
    </w:lvl>
    <w:lvl w:ilvl="7" w:tplc="04090019" w:tentative="1">
      <w:start w:val="1"/>
      <w:numFmt w:val="lowerLetter"/>
      <w:lvlText w:val="%8."/>
      <w:lvlJc w:val="left"/>
      <w:pPr>
        <w:ind w:left="7260" w:hanging="360"/>
      </w:pPr>
    </w:lvl>
    <w:lvl w:ilvl="8" w:tplc="0409001B" w:tentative="1">
      <w:start w:val="1"/>
      <w:numFmt w:val="lowerRoman"/>
      <w:lvlText w:val="%9."/>
      <w:lvlJc w:val="right"/>
      <w:pPr>
        <w:ind w:left="7980" w:hanging="180"/>
      </w:pPr>
    </w:lvl>
  </w:abstractNum>
  <w:abstractNum w:abstractNumId="8">
    <w:nsid w:val="6C444A5C"/>
    <w:multiLevelType w:val="hybridMultilevel"/>
    <w:tmpl w:val="E15AB510"/>
    <w:lvl w:ilvl="0" w:tplc="F5B01564">
      <w:start w:val="41"/>
      <w:numFmt w:val="decimal"/>
      <w:lvlText w:val="%1."/>
      <w:lvlJc w:val="left"/>
      <w:pPr>
        <w:ind w:left="18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80" w:hanging="360"/>
      </w:pPr>
    </w:lvl>
    <w:lvl w:ilvl="2" w:tplc="0409001B" w:tentative="1">
      <w:start w:val="1"/>
      <w:numFmt w:val="lowerRoman"/>
      <w:lvlText w:val="%3."/>
      <w:lvlJc w:val="right"/>
      <w:pPr>
        <w:ind w:left="3300" w:hanging="180"/>
      </w:pPr>
    </w:lvl>
    <w:lvl w:ilvl="3" w:tplc="0409000F" w:tentative="1">
      <w:start w:val="1"/>
      <w:numFmt w:val="decimal"/>
      <w:lvlText w:val="%4."/>
      <w:lvlJc w:val="left"/>
      <w:pPr>
        <w:ind w:left="4020" w:hanging="360"/>
      </w:pPr>
    </w:lvl>
    <w:lvl w:ilvl="4" w:tplc="04090019" w:tentative="1">
      <w:start w:val="1"/>
      <w:numFmt w:val="lowerLetter"/>
      <w:lvlText w:val="%5."/>
      <w:lvlJc w:val="left"/>
      <w:pPr>
        <w:ind w:left="4740" w:hanging="360"/>
      </w:pPr>
    </w:lvl>
    <w:lvl w:ilvl="5" w:tplc="0409001B" w:tentative="1">
      <w:start w:val="1"/>
      <w:numFmt w:val="lowerRoman"/>
      <w:lvlText w:val="%6."/>
      <w:lvlJc w:val="right"/>
      <w:pPr>
        <w:ind w:left="5460" w:hanging="180"/>
      </w:pPr>
    </w:lvl>
    <w:lvl w:ilvl="6" w:tplc="0409000F" w:tentative="1">
      <w:start w:val="1"/>
      <w:numFmt w:val="decimal"/>
      <w:lvlText w:val="%7."/>
      <w:lvlJc w:val="left"/>
      <w:pPr>
        <w:ind w:left="6180" w:hanging="360"/>
      </w:pPr>
    </w:lvl>
    <w:lvl w:ilvl="7" w:tplc="04090019" w:tentative="1">
      <w:start w:val="1"/>
      <w:numFmt w:val="lowerLetter"/>
      <w:lvlText w:val="%8."/>
      <w:lvlJc w:val="left"/>
      <w:pPr>
        <w:ind w:left="6900" w:hanging="360"/>
      </w:pPr>
    </w:lvl>
    <w:lvl w:ilvl="8" w:tplc="0409001B" w:tentative="1">
      <w:start w:val="1"/>
      <w:numFmt w:val="lowerRoman"/>
      <w:lvlText w:val="%9."/>
      <w:lvlJc w:val="right"/>
      <w:pPr>
        <w:ind w:left="7620" w:hanging="180"/>
      </w:pPr>
    </w:lvl>
  </w:abstractNum>
  <w:abstractNum w:abstractNumId="9">
    <w:nsid w:val="758C520A"/>
    <w:multiLevelType w:val="hybridMultilevel"/>
    <w:tmpl w:val="F83A5F9A"/>
    <w:lvl w:ilvl="0" w:tplc="04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"/>
  </w:num>
  <w:num w:numId="4">
    <w:abstractNumId w:val="5"/>
  </w:num>
  <w:num w:numId="5">
    <w:abstractNumId w:val="8"/>
  </w:num>
  <w:num w:numId="6">
    <w:abstractNumId w:val="3"/>
  </w:num>
  <w:num w:numId="7">
    <w:abstractNumId w:val="7"/>
  </w:num>
  <w:num w:numId="8">
    <w:abstractNumId w:val="0"/>
  </w:num>
  <w:num w:numId="9">
    <w:abstractNumId w:val="9"/>
  </w:num>
  <w:num w:numId="10">
    <w:abstractNumId w:val="4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06B0B"/>
    <w:rsid w:val="000030A7"/>
    <w:rsid w:val="0005668B"/>
    <w:rsid w:val="000828F8"/>
    <w:rsid w:val="000859B7"/>
    <w:rsid w:val="00094F1F"/>
    <w:rsid w:val="000B7D59"/>
    <w:rsid w:val="000F4465"/>
    <w:rsid w:val="000F7A87"/>
    <w:rsid w:val="00142961"/>
    <w:rsid w:val="0019592B"/>
    <w:rsid w:val="001E6D1F"/>
    <w:rsid w:val="001F65BC"/>
    <w:rsid w:val="00206903"/>
    <w:rsid w:val="0022197D"/>
    <w:rsid w:val="00226D0D"/>
    <w:rsid w:val="00270439"/>
    <w:rsid w:val="00277272"/>
    <w:rsid w:val="00282475"/>
    <w:rsid w:val="00291766"/>
    <w:rsid w:val="002D2320"/>
    <w:rsid w:val="00300565"/>
    <w:rsid w:val="00327248"/>
    <w:rsid w:val="00346335"/>
    <w:rsid w:val="00385EC9"/>
    <w:rsid w:val="003923C3"/>
    <w:rsid w:val="003A7BF0"/>
    <w:rsid w:val="003F6B56"/>
    <w:rsid w:val="00412446"/>
    <w:rsid w:val="00425BEF"/>
    <w:rsid w:val="00490055"/>
    <w:rsid w:val="004A67C5"/>
    <w:rsid w:val="004B3253"/>
    <w:rsid w:val="004E40F9"/>
    <w:rsid w:val="00506B0B"/>
    <w:rsid w:val="00594DD1"/>
    <w:rsid w:val="005A04F1"/>
    <w:rsid w:val="005B4B98"/>
    <w:rsid w:val="005D14D3"/>
    <w:rsid w:val="006346EF"/>
    <w:rsid w:val="00663C0B"/>
    <w:rsid w:val="00665D9B"/>
    <w:rsid w:val="00682D1E"/>
    <w:rsid w:val="006A2BCE"/>
    <w:rsid w:val="00747B44"/>
    <w:rsid w:val="00765C88"/>
    <w:rsid w:val="007746DB"/>
    <w:rsid w:val="007A6E67"/>
    <w:rsid w:val="007E08F7"/>
    <w:rsid w:val="007E4BA5"/>
    <w:rsid w:val="007F6449"/>
    <w:rsid w:val="00805EF9"/>
    <w:rsid w:val="00895524"/>
    <w:rsid w:val="008E1ABD"/>
    <w:rsid w:val="008E41A8"/>
    <w:rsid w:val="009654BD"/>
    <w:rsid w:val="00971A2A"/>
    <w:rsid w:val="0098456D"/>
    <w:rsid w:val="0098546B"/>
    <w:rsid w:val="00986055"/>
    <w:rsid w:val="00991698"/>
    <w:rsid w:val="009D2BEE"/>
    <w:rsid w:val="009E0D88"/>
    <w:rsid w:val="009E25C0"/>
    <w:rsid w:val="00A04CAF"/>
    <w:rsid w:val="00A20A5F"/>
    <w:rsid w:val="00A233AD"/>
    <w:rsid w:val="00A23DB3"/>
    <w:rsid w:val="00A57B66"/>
    <w:rsid w:val="00AA54D3"/>
    <w:rsid w:val="00AB15D2"/>
    <w:rsid w:val="00AD6138"/>
    <w:rsid w:val="00AE6538"/>
    <w:rsid w:val="00AE664E"/>
    <w:rsid w:val="00AF3D6C"/>
    <w:rsid w:val="00B11415"/>
    <w:rsid w:val="00B26016"/>
    <w:rsid w:val="00B26FC3"/>
    <w:rsid w:val="00B343A0"/>
    <w:rsid w:val="00BB2C31"/>
    <w:rsid w:val="00BC4934"/>
    <w:rsid w:val="00BE6013"/>
    <w:rsid w:val="00C22655"/>
    <w:rsid w:val="00C4718A"/>
    <w:rsid w:val="00C6170C"/>
    <w:rsid w:val="00C61F41"/>
    <w:rsid w:val="00C90BE9"/>
    <w:rsid w:val="00C92687"/>
    <w:rsid w:val="00C96089"/>
    <w:rsid w:val="00CA3154"/>
    <w:rsid w:val="00CC2D82"/>
    <w:rsid w:val="00CF75BB"/>
    <w:rsid w:val="00D30987"/>
    <w:rsid w:val="00D3521B"/>
    <w:rsid w:val="00D53C89"/>
    <w:rsid w:val="00D65353"/>
    <w:rsid w:val="00D72163"/>
    <w:rsid w:val="00D762BD"/>
    <w:rsid w:val="00D82C5D"/>
    <w:rsid w:val="00E14CFA"/>
    <w:rsid w:val="00E30F5E"/>
    <w:rsid w:val="00E374A2"/>
    <w:rsid w:val="00E5140B"/>
    <w:rsid w:val="00E746A9"/>
    <w:rsid w:val="00EC75EA"/>
    <w:rsid w:val="00EF1D90"/>
    <w:rsid w:val="00EF4351"/>
    <w:rsid w:val="00EF76C7"/>
    <w:rsid w:val="00F16822"/>
    <w:rsid w:val="00F34E89"/>
    <w:rsid w:val="00FE7961"/>
    <w:rsid w:val="00FF30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54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7B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664E"/>
    <w:pPr>
      <w:tabs>
        <w:tab w:val="center" w:pos="4703"/>
        <w:tab w:val="right" w:pos="940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rsid w:val="00AE664E"/>
  </w:style>
  <w:style w:type="paragraph" w:styleId="Footer">
    <w:name w:val="footer"/>
    <w:basedOn w:val="Normal"/>
    <w:link w:val="FooterChar"/>
    <w:uiPriority w:val="99"/>
    <w:unhideWhenUsed/>
    <w:rsid w:val="00AE664E"/>
    <w:pPr>
      <w:tabs>
        <w:tab w:val="center" w:pos="4703"/>
        <w:tab w:val="right" w:pos="940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AE664E"/>
  </w:style>
  <w:style w:type="paragraph" w:styleId="BalloonText">
    <w:name w:val="Balloon Text"/>
    <w:basedOn w:val="Normal"/>
    <w:link w:val="BalloonTextChar"/>
    <w:uiPriority w:val="99"/>
    <w:semiHidden/>
    <w:unhideWhenUsed/>
    <w:rsid w:val="00AE66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664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773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58</Words>
  <Characters>147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</dc:creator>
  <cp:keywords/>
  <dc:description/>
  <cp:lastModifiedBy>ja</cp:lastModifiedBy>
  <cp:revision>2</cp:revision>
  <cp:lastPrinted>2014-05-10T16:23:00Z</cp:lastPrinted>
  <dcterms:created xsi:type="dcterms:W3CDTF">2014-05-25T09:31:00Z</dcterms:created>
  <dcterms:modified xsi:type="dcterms:W3CDTF">2014-05-25T09:31:00Z</dcterms:modified>
</cp:coreProperties>
</file>